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3959" w:rsidRPr="004A4A92" w:rsidRDefault="00AD5FB5" w:rsidP="00D53959">
      <w:pPr>
        <w:pStyle w:val="ab"/>
        <w:rPr>
          <w:rFonts w:hAnsi="宋体" w:cs="宋体"/>
          <w:sz w:val="24"/>
          <w:szCs w:val="24"/>
        </w:rPr>
      </w:pPr>
      <w:r>
        <w:rPr>
          <w:rFonts w:hAnsi="宋体" w:cs="宋体" w:hint="eastAsia"/>
          <w:sz w:val="24"/>
          <w:szCs w:val="24"/>
        </w:rPr>
        <w:t>2</w:t>
      </w:r>
      <w:bookmarkStart w:id="0" w:name="_GoBack"/>
      <w:bookmarkEnd w:id="0"/>
      <w:r w:rsidR="00D53959" w:rsidRPr="004A4A92">
        <w:rPr>
          <w:rFonts w:hAnsi="宋体" w:cs="宋体" w:hint="eastAsia"/>
          <w:sz w:val="24"/>
          <w:szCs w:val="24"/>
        </w:rPr>
        <w:t xml:space="preserve"> </w:t>
      </w:r>
      <w:r w:rsidR="009531D2">
        <w:rPr>
          <w:rFonts w:hAnsi="宋体" w:cs="宋体" w:hint="eastAsia"/>
          <w:sz w:val="24"/>
          <w:szCs w:val="24"/>
        </w:rPr>
        <w:t>计算</w:t>
      </w:r>
      <w:r w:rsidR="00E93F2A">
        <w:rPr>
          <w:rFonts w:hAnsi="宋体" w:cs="宋体" w:hint="eastAsia"/>
          <w:sz w:val="24"/>
          <w:szCs w:val="24"/>
        </w:rPr>
        <w:t>数列</w:t>
      </w:r>
      <w:r w:rsidR="00E93F2A" w:rsidRPr="00843241">
        <w:rPr>
          <w:position w:val="-14"/>
        </w:rPr>
        <w:object w:dxaOrig="3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.75pt" o:ole="">
            <v:imagedata r:id="rId7" o:title=""/>
          </v:shape>
          <o:OLEObject Type="Embed" ProgID="Equation.DSMT4" ShapeID="_x0000_i1025" DrawAspect="Content" ObjectID="_1666696779" r:id="rId8"/>
        </w:object>
      </w:r>
    </w:p>
    <w:p w:rsidR="00D53959" w:rsidRPr="004A4A92" w:rsidRDefault="00D53959" w:rsidP="00D53959">
      <w:pPr>
        <w:pStyle w:val="ab"/>
        <w:rPr>
          <w:rFonts w:hAnsi="宋体" w:cs="宋体"/>
          <w:sz w:val="24"/>
          <w:szCs w:val="24"/>
        </w:rPr>
      </w:pPr>
      <w:r w:rsidRPr="004A4A92">
        <w:rPr>
          <w:rFonts w:hAnsi="宋体" w:cs="宋体" w:hint="eastAsia"/>
          <w:sz w:val="24"/>
          <w:szCs w:val="24"/>
        </w:rPr>
        <w:t>时间限制：1S</w:t>
      </w:r>
    </w:p>
    <w:p w:rsidR="00D53959" w:rsidRPr="004A4A92" w:rsidRDefault="00D53959" w:rsidP="00D53959">
      <w:pPr>
        <w:pStyle w:val="ab"/>
        <w:rPr>
          <w:rFonts w:hAnsi="宋体" w:cs="宋体"/>
          <w:sz w:val="24"/>
          <w:szCs w:val="24"/>
        </w:rPr>
      </w:pPr>
    </w:p>
    <w:p w:rsidR="00E93F2A" w:rsidRDefault="00D53959" w:rsidP="00CA6D6D">
      <w:pPr>
        <w:pStyle w:val="HTML"/>
      </w:pPr>
      <w:r w:rsidRPr="004A4A92">
        <w:rPr>
          <w:rFonts w:hint="eastAsia"/>
        </w:rPr>
        <w:t>题目描述：</w:t>
      </w:r>
      <w:r w:rsidR="009531D2">
        <w:rPr>
          <w:rFonts w:hint="eastAsia"/>
        </w:rPr>
        <w:t>已知</w:t>
      </w:r>
      <w:r w:rsidR="00E93F2A">
        <w:rPr>
          <w:rFonts w:hint="eastAsia"/>
        </w:rPr>
        <w:t>数列</w:t>
      </w:r>
      <w:r w:rsidR="00E93F2A" w:rsidRPr="00843241">
        <w:rPr>
          <w:position w:val="-14"/>
        </w:rPr>
        <w:object w:dxaOrig="300" w:dyaOrig="440">
          <v:shape id="_x0000_i1026" type="#_x0000_t75" style="width:15pt;height:21.75pt" o:ole="">
            <v:imagedata r:id="rId9" o:title=""/>
          </v:shape>
          <o:OLEObject Type="Embed" ProgID="Equation.DSMT4" ShapeID="_x0000_i1026" DrawAspect="Content" ObjectID="_1666696780" r:id="rId10"/>
        </w:object>
      </w:r>
      <w:r w:rsidR="00E93F2A">
        <w:rPr>
          <w:rFonts w:hint="eastAsia"/>
        </w:rPr>
        <w:t>通项公式为</w:t>
      </w:r>
      <w:r w:rsidR="00E93F2A" w:rsidRPr="00843241">
        <w:rPr>
          <w:position w:val="-36"/>
        </w:rPr>
        <w:object w:dxaOrig="5700" w:dyaOrig="880">
          <v:shape id="_x0000_i1027" type="#_x0000_t75" style="width:285pt;height:44.25pt" o:ole="">
            <v:imagedata r:id="rId11" o:title=""/>
          </v:shape>
          <o:OLEObject Type="Embed" ProgID="Equation.DSMT4" ShapeID="_x0000_i1027" DrawAspect="Content" ObjectID="_1666696781" r:id="rId12"/>
        </w:object>
      </w:r>
    </w:p>
    <w:p w:rsidR="00CA6D6D" w:rsidRDefault="00CA6D6D" w:rsidP="00CA6D6D">
      <w:pPr>
        <w:pStyle w:val="HTML"/>
        <w:rPr>
          <w:color w:val="000000"/>
        </w:rPr>
      </w:pPr>
      <w:r>
        <w:rPr>
          <w:rFonts w:hint="eastAsia"/>
          <w:color w:val="000000"/>
        </w:rPr>
        <w:t>输入</w:t>
      </w:r>
      <w:r w:rsidRPr="00CA6D6D">
        <w:rPr>
          <w:color w:val="000000"/>
        </w:rPr>
        <w:t>一个整数n（</w:t>
      </w:r>
      <w:r w:rsidR="00E93F2A">
        <w:rPr>
          <w:color w:val="000000"/>
        </w:rPr>
        <w:t>0&lt;n&lt;=100</w:t>
      </w:r>
      <w:r>
        <w:rPr>
          <w:color w:val="000000"/>
        </w:rPr>
        <w:t>）</w:t>
      </w:r>
      <w:r>
        <w:rPr>
          <w:rFonts w:hint="eastAsia"/>
          <w:color w:val="000000"/>
        </w:rPr>
        <w:t>，</w:t>
      </w:r>
      <w:r w:rsidR="00E93F2A">
        <w:rPr>
          <w:color w:val="000000"/>
        </w:rPr>
        <w:t>求出</w:t>
      </w:r>
      <w:r w:rsidR="00E93F2A" w:rsidRPr="00843241">
        <w:rPr>
          <w:position w:val="-14"/>
        </w:rPr>
        <w:object w:dxaOrig="300" w:dyaOrig="440">
          <v:shape id="_x0000_i1028" type="#_x0000_t75" style="width:15pt;height:21.75pt" o:ole="">
            <v:imagedata r:id="rId9" o:title=""/>
          </v:shape>
          <o:OLEObject Type="Embed" ProgID="Equation.DSMT4" ShapeID="_x0000_i1028" DrawAspect="Content" ObjectID="_1666696782" r:id="rId13"/>
        </w:object>
      </w:r>
      <w:r w:rsidR="00E93F2A">
        <w:rPr>
          <w:rFonts w:hint="eastAsia"/>
        </w:rPr>
        <w:t>的值</w:t>
      </w:r>
      <w:r>
        <w:rPr>
          <w:rFonts w:hint="eastAsia"/>
          <w:color w:val="000000"/>
        </w:rPr>
        <w:t>。</w:t>
      </w:r>
    </w:p>
    <w:p w:rsidR="00CA6D6D" w:rsidRPr="00CA6D6D" w:rsidRDefault="00CA6D6D" w:rsidP="00CA6D6D">
      <w:pPr>
        <w:pStyle w:val="HTML"/>
        <w:rPr>
          <w:color w:val="000000"/>
        </w:rPr>
      </w:pPr>
    </w:p>
    <w:p w:rsidR="00D53959" w:rsidRPr="004A4A92" w:rsidRDefault="00D53959" w:rsidP="00CA6D6D">
      <w:pPr>
        <w:pStyle w:val="ab"/>
        <w:rPr>
          <w:rFonts w:hAnsi="宋体" w:cs="宋体"/>
          <w:sz w:val="24"/>
          <w:szCs w:val="24"/>
        </w:rPr>
      </w:pPr>
      <w:r w:rsidRPr="004A4A92">
        <w:rPr>
          <w:rFonts w:hAnsi="宋体" w:cs="宋体" w:hint="eastAsia"/>
          <w:sz w:val="24"/>
          <w:szCs w:val="24"/>
        </w:rPr>
        <w:t>输入说明</w:t>
      </w:r>
    </w:p>
    <w:p w:rsidR="00CA6D6D" w:rsidRDefault="00CA6D6D" w:rsidP="00CA6D6D">
      <w:pPr>
        <w:pStyle w:val="HTML"/>
        <w:rPr>
          <w:color w:val="000000"/>
        </w:rPr>
      </w:pPr>
      <w:r>
        <w:rPr>
          <w:color w:val="000000"/>
        </w:rPr>
        <w:t>输入一个整数n（</w:t>
      </w:r>
      <w:r w:rsidR="00E93F2A">
        <w:rPr>
          <w:color w:val="000000"/>
        </w:rPr>
        <w:t>0&lt;n&lt;=100</w:t>
      </w:r>
      <w:r>
        <w:rPr>
          <w:color w:val="000000"/>
        </w:rPr>
        <w:t>）</w:t>
      </w:r>
      <w:r w:rsidR="001403FE">
        <w:rPr>
          <w:rFonts w:hint="eastAsia"/>
          <w:color w:val="000000"/>
        </w:rPr>
        <w:t>。</w:t>
      </w:r>
    </w:p>
    <w:p w:rsidR="00360667" w:rsidRPr="004A4A92" w:rsidRDefault="00360667" w:rsidP="00D53959">
      <w:pPr>
        <w:pStyle w:val="ab"/>
        <w:rPr>
          <w:rFonts w:hAnsi="宋体" w:cs="宋体"/>
          <w:sz w:val="24"/>
          <w:szCs w:val="24"/>
        </w:rPr>
      </w:pPr>
    </w:p>
    <w:p w:rsidR="00CA6D6D" w:rsidRDefault="00D53959" w:rsidP="00CA6D6D">
      <w:pPr>
        <w:pStyle w:val="ab"/>
        <w:rPr>
          <w:rFonts w:hAnsi="宋体" w:cs="宋体"/>
          <w:sz w:val="24"/>
          <w:szCs w:val="24"/>
        </w:rPr>
      </w:pPr>
      <w:r w:rsidRPr="004A4A92">
        <w:rPr>
          <w:rFonts w:hAnsi="宋体" w:cs="宋体" w:hint="eastAsia"/>
          <w:sz w:val="24"/>
          <w:szCs w:val="24"/>
        </w:rPr>
        <w:t>输出说明</w:t>
      </w:r>
    </w:p>
    <w:p w:rsidR="00CA6D6D" w:rsidRPr="00CA6D6D" w:rsidRDefault="00F839D2" w:rsidP="00CA6D6D">
      <w:pPr>
        <w:pStyle w:val="HTML"/>
        <w:rPr>
          <w:color w:val="000000"/>
        </w:rPr>
      </w:pPr>
      <w:r>
        <w:rPr>
          <w:color w:val="000000"/>
        </w:rPr>
        <w:t>输</w:t>
      </w:r>
      <w:r>
        <w:rPr>
          <w:rFonts w:hint="eastAsia"/>
          <w:color w:val="000000"/>
        </w:rPr>
        <w:t>出</w:t>
      </w:r>
      <w:r w:rsidR="00322995">
        <w:rPr>
          <w:rFonts w:hint="eastAsia"/>
          <w:color w:val="000000"/>
        </w:rPr>
        <w:t>按</w:t>
      </w:r>
      <w:r w:rsidR="009531D2">
        <w:rPr>
          <w:rFonts w:hint="eastAsia"/>
          <w:color w:val="000000"/>
        </w:rPr>
        <w:t>通项</w:t>
      </w:r>
      <w:r w:rsidR="00322995">
        <w:rPr>
          <w:rFonts w:hint="eastAsia"/>
          <w:color w:val="000000"/>
        </w:rPr>
        <w:t>公式求得的</w:t>
      </w:r>
      <w:r w:rsidR="00E93F2A" w:rsidRPr="00843241">
        <w:rPr>
          <w:position w:val="-14"/>
        </w:rPr>
        <w:object w:dxaOrig="300" w:dyaOrig="440">
          <v:shape id="_x0000_i1029" type="#_x0000_t75" style="width:15pt;height:21.75pt" o:ole="">
            <v:imagedata r:id="rId9" o:title=""/>
          </v:shape>
          <o:OLEObject Type="Embed" ProgID="Equation.DSMT4" ShapeID="_x0000_i1029" DrawAspect="Content" ObjectID="_1666696783" r:id="rId14"/>
        </w:object>
      </w:r>
      <w:r w:rsidR="00322995">
        <w:rPr>
          <w:rFonts w:hint="eastAsia"/>
        </w:rPr>
        <w:t>的值</w:t>
      </w:r>
      <w:r w:rsidR="00CA6D6D" w:rsidRPr="00CA6D6D">
        <w:rPr>
          <w:rFonts w:hint="eastAsia"/>
          <w:color w:val="000000"/>
        </w:rPr>
        <w:t>，</w:t>
      </w:r>
      <w:r w:rsidR="00E93F2A">
        <w:rPr>
          <w:rFonts w:hint="eastAsia"/>
        </w:rPr>
        <w:t>结果</w:t>
      </w:r>
      <w:r w:rsidR="00E93F2A" w:rsidRPr="005C7CE8">
        <w:rPr>
          <w:rFonts w:hint="eastAsia"/>
        </w:rPr>
        <w:t>保留一位小数。</w:t>
      </w:r>
    </w:p>
    <w:p w:rsidR="00D53959" w:rsidRPr="00CA6D6D" w:rsidRDefault="00D53959" w:rsidP="00CA6D6D">
      <w:pPr>
        <w:pStyle w:val="HTML"/>
        <w:rPr>
          <w:color w:val="000000"/>
        </w:rPr>
      </w:pPr>
    </w:p>
    <w:p w:rsidR="00D53959" w:rsidRPr="004A4A92" w:rsidRDefault="00D53959" w:rsidP="00D53959">
      <w:pPr>
        <w:pStyle w:val="ab"/>
        <w:rPr>
          <w:rFonts w:hAnsi="宋体" w:cs="宋体"/>
          <w:sz w:val="24"/>
          <w:szCs w:val="24"/>
        </w:rPr>
      </w:pPr>
      <w:r w:rsidRPr="004A4A92">
        <w:rPr>
          <w:rFonts w:hAnsi="宋体" w:cs="宋体" w:hint="eastAsia"/>
          <w:sz w:val="24"/>
          <w:szCs w:val="24"/>
        </w:rPr>
        <w:t>测试样例</w:t>
      </w:r>
    </w:p>
    <w:p w:rsidR="00D53959" w:rsidRPr="004A4A92" w:rsidRDefault="00D53959" w:rsidP="00D53959">
      <w:pPr>
        <w:pStyle w:val="ab"/>
        <w:rPr>
          <w:rFonts w:hAnsi="宋体" w:cs="宋体"/>
          <w:sz w:val="24"/>
          <w:szCs w:val="24"/>
        </w:rPr>
      </w:pPr>
    </w:p>
    <w:p w:rsidR="00D53959" w:rsidRPr="004A4A92" w:rsidRDefault="00D53959" w:rsidP="00D53959">
      <w:pPr>
        <w:pStyle w:val="ab"/>
        <w:rPr>
          <w:rFonts w:hAnsi="宋体" w:cs="宋体"/>
          <w:sz w:val="24"/>
          <w:szCs w:val="24"/>
        </w:rPr>
      </w:pPr>
      <w:r w:rsidRPr="004A4A92">
        <w:rPr>
          <w:rFonts w:hAnsi="宋体" w:cs="宋体" w:hint="eastAsia"/>
          <w:sz w:val="24"/>
          <w:szCs w:val="24"/>
        </w:rPr>
        <w:t>输入样例1：</w:t>
      </w:r>
    </w:p>
    <w:p w:rsidR="00D53959" w:rsidRPr="004A4A92" w:rsidRDefault="00495D92" w:rsidP="00D53959">
      <w:pPr>
        <w:pStyle w:val="ab"/>
        <w:rPr>
          <w:rFonts w:hAnsi="宋体" w:cs="宋体"/>
          <w:sz w:val="24"/>
          <w:szCs w:val="24"/>
        </w:rPr>
      </w:pPr>
      <w:r>
        <w:rPr>
          <w:rFonts w:hAnsi="宋体" w:cs="宋体" w:hint="eastAsia"/>
          <w:sz w:val="24"/>
          <w:szCs w:val="24"/>
        </w:rPr>
        <w:t>4</w:t>
      </w:r>
    </w:p>
    <w:p w:rsidR="00D53959" w:rsidRPr="004A4A92" w:rsidRDefault="00D53959" w:rsidP="00D53959">
      <w:pPr>
        <w:pStyle w:val="ab"/>
        <w:rPr>
          <w:rFonts w:hAnsi="宋体" w:cs="宋体"/>
          <w:sz w:val="24"/>
          <w:szCs w:val="24"/>
        </w:rPr>
      </w:pPr>
      <w:r w:rsidRPr="004A4A92">
        <w:rPr>
          <w:rFonts w:hAnsi="宋体" w:cs="宋体" w:hint="eastAsia"/>
          <w:sz w:val="24"/>
          <w:szCs w:val="24"/>
        </w:rPr>
        <w:t>输出样例1：</w:t>
      </w:r>
    </w:p>
    <w:p w:rsidR="00D53959" w:rsidRPr="004A4A92" w:rsidRDefault="00BA1C92" w:rsidP="00D53959">
      <w:pPr>
        <w:pStyle w:val="ab"/>
        <w:rPr>
          <w:rFonts w:hAnsi="宋体" w:cs="宋体"/>
          <w:sz w:val="24"/>
          <w:szCs w:val="24"/>
        </w:rPr>
      </w:pPr>
      <w:r>
        <w:rPr>
          <w:rFonts w:hAnsi="宋体" w:cs="宋体" w:hint="eastAsia"/>
          <w:sz w:val="24"/>
          <w:szCs w:val="24"/>
        </w:rPr>
        <w:t>6</w:t>
      </w:r>
      <w:r w:rsidR="00495D92">
        <w:rPr>
          <w:rFonts w:hAnsi="宋体" w:cs="宋体" w:hint="eastAsia"/>
          <w:sz w:val="24"/>
          <w:szCs w:val="24"/>
        </w:rPr>
        <w:t>.1</w:t>
      </w:r>
    </w:p>
    <w:p w:rsidR="00D53959" w:rsidRPr="004A4A92" w:rsidRDefault="00D53959" w:rsidP="00D53959">
      <w:pPr>
        <w:pStyle w:val="ab"/>
        <w:rPr>
          <w:rFonts w:hAnsi="宋体" w:cs="宋体"/>
          <w:sz w:val="24"/>
          <w:szCs w:val="24"/>
        </w:rPr>
      </w:pPr>
      <w:r w:rsidRPr="004A4A92">
        <w:rPr>
          <w:rFonts w:hAnsi="宋体" w:cs="宋体" w:hint="eastAsia"/>
          <w:sz w:val="24"/>
          <w:szCs w:val="24"/>
        </w:rPr>
        <w:t>输入样例2：</w:t>
      </w:r>
    </w:p>
    <w:p w:rsidR="00D53959" w:rsidRPr="004A4A92" w:rsidRDefault="00495D92" w:rsidP="00D53959">
      <w:pPr>
        <w:pStyle w:val="ab"/>
        <w:rPr>
          <w:rFonts w:hAnsi="宋体" w:cs="宋体"/>
          <w:sz w:val="24"/>
          <w:szCs w:val="24"/>
        </w:rPr>
      </w:pPr>
      <w:r>
        <w:rPr>
          <w:rFonts w:hAnsi="宋体" w:cs="宋体" w:hint="eastAsia"/>
          <w:sz w:val="24"/>
          <w:szCs w:val="24"/>
        </w:rPr>
        <w:t>100</w:t>
      </w:r>
    </w:p>
    <w:p w:rsidR="008D5971" w:rsidRDefault="00D53959" w:rsidP="00360667">
      <w:pPr>
        <w:pStyle w:val="ab"/>
        <w:rPr>
          <w:rFonts w:hAnsi="宋体" w:cs="宋体"/>
          <w:sz w:val="24"/>
          <w:szCs w:val="24"/>
        </w:rPr>
      </w:pPr>
      <w:r w:rsidRPr="004A4A92">
        <w:rPr>
          <w:rFonts w:hAnsi="宋体" w:cs="宋体" w:hint="eastAsia"/>
          <w:sz w:val="24"/>
          <w:szCs w:val="24"/>
        </w:rPr>
        <w:t>输出样例2：</w:t>
      </w:r>
    </w:p>
    <w:p w:rsidR="00360667" w:rsidRPr="00360667" w:rsidRDefault="00BA1C92" w:rsidP="00360667">
      <w:pPr>
        <w:pStyle w:val="ab"/>
        <w:rPr>
          <w:rFonts w:hAnsi="宋体" w:cs="宋体"/>
          <w:sz w:val="24"/>
          <w:szCs w:val="24"/>
        </w:rPr>
      </w:pPr>
      <w:r>
        <w:rPr>
          <w:rFonts w:hAnsi="宋体" w:cs="宋体" w:hint="eastAsia"/>
          <w:sz w:val="24"/>
          <w:szCs w:val="24"/>
        </w:rPr>
        <w:t>105</w:t>
      </w:r>
      <w:r w:rsidR="00495D92">
        <w:rPr>
          <w:rFonts w:hAnsi="宋体" w:cs="宋体" w:hint="eastAsia"/>
          <w:sz w:val="24"/>
          <w:szCs w:val="24"/>
        </w:rPr>
        <w:t>.2</w:t>
      </w:r>
    </w:p>
    <w:sectPr w:rsidR="00360667" w:rsidRPr="00360667" w:rsidSect="00F57D10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764F" w:rsidRDefault="00C1764F" w:rsidP="009D75AD">
      <w:r>
        <w:separator/>
      </w:r>
    </w:p>
  </w:endnote>
  <w:endnote w:type="continuationSeparator" w:id="0">
    <w:p w:rsidR="00C1764F" w:rsidRDefault="00C1764F" w:rsidP="009D75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微软雅黑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764F" w:rsidRDefault="00C1764F" w:rsidP="009D75AD">
      <w:r>
        <w:separator/>
      </w:r>
    </w:p>
  </w:footnote>
  <w:footnote w:type="continuationSeparator" w:id="0">
    <w:p w:rsidR="00C1764F" w:rsidRDefault="00C1764F" w:rsidP="009D75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B59F5"/>
    <w:multiLevelType w:val="hybridMultilevel"/>
    <w:tmpl w:val="9B6CFB92"/>
    <w:lvl w:ilvl="0" w:tplc="C774492A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4C6CD2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DBA60BA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AF06110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67A38DA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E29BA6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3817E8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1447A32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74E865C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2B1BC9"/>
    <w:multiLevelType w:val="hybridMultilevel"/>
    <w:tmpl w:val="F62A3FD4"/>
    <w:lvl w:ilvl="0" w:tplc="8AE86EA4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930CF0"/>
    <w:multiLevelType w:val="hybridMultilevel"/>
    <w:tmpl w:val="FA682BD6"/>
    <w:lvl w:ilvl="0" w:tplc="55F296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25548"/>
    <w:rsid w:val="0003607B"/>
    <w:rsid w:val="000361B6"/>
    <w:rsid w:val="0005230A"/>
    <w:rsid w:val="00067857"/>
    <w:rsid w:val="000731EA"/>
    <w:rsid w:val="0008292B"/>
    <w:rsid w:val="0008472F"/>
    <w:rsid w:val="000B6692"/>
    <w:rsid w:val="000D3CA4"/>
    <w:rsid w:val="00114A76"/>
    <w:rsid w:val="001403FE"/>
    <w:rsid w:val="00162DCF"/>
    <w:rsid w:val="00183B55"/>
    <w:rsid w:val="001E4FB3"/>
    <w:rsid w:val="001E5C83"/>
    <w:rsid w:val="001F4D0E"/>
    <w:rsid w:val="002427DF"/>
    <w:rsid w:val="00286FC1"/>
    <w:rsid w:val="00291C66"/>
    <w:rsid w:val="002B2A58"/>
    <w:rsid w:val="002D48C2"/>
    <w:rsid w:val="00307A02"/>
    <w:rsid w:val="0031718C"/>
    <w:rsid w:val="00322995"/>
    <w:rsid w:val="00337041"/>
    <w:rsid w:val="00360667"/>
    <w:rsid w:val="003B2333"/>
    <w:rsid w:val="00405EA8"/>
    <w:rsid w:val="00410F8F"/>
    <w:rsid w:val="00493878"/>
    <w:rsid w:val="00495D92"/>
    <w:rsid w:val="004A76A7"/>
    <w:rsid w:val="004B0DCC"/>
    <w:rsid w:val="004D285A"/>
    <w:rsid w:val="004F1765"/>
    <w:rsid w:val="005047D6"/>
    <w:rsid w:val="005803A3"/>
    <w:rsid w:val="005D62CA"/>
    <w:rsid w:val="005E1921"/>
    <w:rsid w:val="005F1BDC"/>
    <w:rsid w:val="00610A38"/>
    <w:rsid w:val="00621D60"/>
    <w:rsid w:val="0062572B"/>
    <w:rsid w:val="00640F2D"/>
    <w:rsid w:val="00666496"/>
    <w:rsid w:val="00680A92"/>
    <w:rsid w:val="006927D9"/>
    <w:rsid w:val="006B1905"/>
    <w:rsid w:val="006B4F4B"/>
    <w:rsid w:val="006B5955"/>
    <w:rsid w:val="006F47B7"/>
    <w:rsid w:val="00747B28"/>
    <w:rsid w:val="00775678"/>
    <w:rsid w:val="00797D48"/>
    <w:rsid w:val="007C4A1E"/>
    <w:rsid w:val="00830960"/>
    <w:rsid w:val="00846E32"/>
    <w:rsid w:val="00870A85"/>
    <w:rsid w:val="008C6891"/>
    <w:rsid w:val="008D5971"/>
    <w:rsid w:val="008F12B1"/>
    <w:rsid w:val="00921F7C"/>
    <w:rsid w:val="0092263B"/>
    <w:rsid w:val="00934896"/>
    <w:rsid w:val="009531D2"/>
    <w:rsid w:val="0099239A"/>
    <w:rsid w:val="009D75AD"/>
    <w:rsid w:val="00A13E9F"/>
    <w:rsid w:val="00A41109"/>
    <w:rsid w:val="00A6088A"/>
    <w:rsid w:val="00AB32AE"/>
    <w:rsid w:val="00AD5FB5"/>
    <w:rsid w:val="00B2507B"/>
    <w:rsid w:val="00B7134B"/>
    <w:rsid w:val="00B72E19"/>
    <w:rsid w:val="00B9573E"/>
    <w:rsid w:val="00BA1C92"/>
    <w:rsid w:val="00BA24D6"/>
    <w:rsid w:val="00C1764F"/>
    <w:rsid w:val="00C4244C"/>
    <w:rsid w:val="00C4781B"/>
    <w:rsid w:val="00CA36FD"/>
    <w:rsid w:val="00CA6D6D"/>
    <w:rsid w:val="00CE7F45"/>
    <w:rsid w:val="00D25548"/>
    <w:rsid w:val="00D35DF1"/>
    <w:rsid w:val="00D40DFC"/>
    <w:rsid w:val="00D41FF3"/>
    <w:rsid w:val="00D4411C"/>
    <w:rsid w:val="00D53959"/>
    <w:rsid w:val="00D63916"/>
    <w:rsid w:val="00D979B4"/>
    <w:rsid w:val="00E104AF"/>
    <w:rsid w:val="00E136C3"/>
    <w:rsid w:val="00E525BA"/>
    <w:rsid w:val="00E7585B"/>
    <w:rsid w:val="00E93F2A"/>
    <w:rsid w:val="00EC0AC1"/>
    <w:rsid w:val="00F117CE"/>
    <w:rsid w:val="00F65565"/>
    <w:rsid w:val="00F839D2"/>
    <w:rsid w:val="00FA7584"/>
    <w:rsid w:val="00FE65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6F01FD5-9698-4FA9-8E4F-F1E9A8954E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472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D285A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621D6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621D6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621D6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621D6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621D6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621D6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621D60"/>
    <w:rPr>
      <w:sz w:val="18"/>
      <w:szCs w:val="18"/>
    </w:rPr>
  </w:style>
  <w:style w:type="paragraph" w:styleId="a8">
    <w:name w:val="header"/>
    <w:basedOn w:val="a"/>
    <w:link w:val="Char2"/>
    <w:uiPriority w:val="99"/>
    <w:unhideWhenUsed/>
    <w:rsid w:val="009D75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rsid w:val="009D75AD"/>
    <w:rPr>
      <w:sz w:val="18"/>
      <w:szCs w:val="18"/>
    </w:rPr>
  </w:style>
  <w:style w:type="paragraph" w:styleId="a9">
    <w:name w:val="footer"/>
    <w:basedOn w:val="a"/>
    <w:link w:val="Char3"/>
    <w:uiPriority w:val="99"/>
    <w:unhideWhenUsed/>
    <w:rsid w:val="009D75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9"/>
    <w:uiPriority w:val="99"/>
    <w:rsid w:val="009D75AD"/>
    <w:rPr>
      <w:sz w:val="18"/>
      <w:szCs w:val="18"/>
    </w:rPr>
  </w:style>
  <w:style w:type="character" w:styleId="aa">
    <w:name w:val="Placeholder Text"/>
    <w:basedOn w:val="a0"/>
    <w:uiPriority w:val="99"/>
    <w:semiHidden/>
    <w:rsid w:val="001E5C83"/>
    <w:rPr>
      <w:color w:val="808080"/>
    </w:rPr>
  </w:style>
  <w:style w:type="paragraph" w:styleId="ab">
    <w:name w:val="Plain Text"/>
    <w:basedOn w:val="a"/>
    <w:link w:val="Char4"/>
    <w:uiPriority w:val="99"/>
    <w:unhideWhenUsed/>
    <w:rsid w:val="00D53959"/>
    <w:rPr>
      <w:rFonts w:ascii="宋体" w:eastAsia="宋体" w:hAnsi="Courier New" w:cs="Courier New"/>
      <w:szCs w:val="21"/>
    </w:rPr>
  </w:style>
  <w:style w:type="character" w:customStyle="1" w:styleId="Char4">
    <w:name w:val="纯文本 Char"/>
    <w:basedOn w:val="a0"/>
    <w:link w:val="ab"/>
    <w:uiPriority w:val="99"/>
    <w:rsid w:val="00D53959"/>
    <w:rPr>
      <w:rFonts w:ascii="宋体" w:eastAsia="宋体" w:hAnsi="Courier New" w:cs="Courier New"/>
      <w:szCs w:val="21"/>
    </w:rPr>
  </w:style>
  <w:style w:type="paragraph" w:styleId="HTML">
    <w:name w:val="HTML Preformatted"/>
    <w:basedOn w:val="a"/>
    <w:link w:val="HTMLChar"/>
    <w:uiPriority w:val="99"/>
    <w:semiHidden/>
    <w:unhideWhenUsed/>
    <w:rsid w:val="00CA6D6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CA6D6D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824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9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8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845656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30700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64780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1</Pages>
  <Words>43</Words>
  <Characters>247</Characters>
  <Application>Microsoft Office Word</Application>
  <DocSecurity>0</DocSecurity>
  <Lines>2</Lines>
  <Paragraphs>1</Paragraphs>
  <ScaleCrop>false</ScaleCrop>
  <Company>微软中国</Company>
  <LinksUpToDate>false</LinksUpToDate>
  <CharactersWithSpaces>2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</dc:creator>
  <cp:lastModifiedBy>DFDS</cp:lastModifiedBy>
  <cp:revision>44</cp:revision>
  <dcterms:created xsi:type="dcterms:W3CDTF">2019-11-09T01:45:00Z</dcterms:created>
  <dcterms:modified xsi:type="dcterms:W3CDTF">2020-11-12T06:33:00Z</dcterms:modified>
</cp:coreProperties>
</file>